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handoutMasterIdLst>
    <p:handoutMasterId r:id="rId35"/>
  </p:handoutMasterIdLst>
  <p:sldIdLst>
    <p:sldId id="256" r:id="rId3"/>
    <p:sldId id="259" r:id="rId4"/>
    <p:sldId id="260" r:id="rId5"/>
    <p:sldId id="261" r:id="rId6"/>
    <p:sldId id="273" r:id="rId7"/>
    <p:sldId id="262" r:id="rId8"/>
    <p:sldId id="263" r:id="rId9"/>
    <p:sldId id="264" r:id="rId10"/>
    <p:sldId id="274" r:id="rId11"/>
    <p:sldId id="293" r:id="rId12"/>
    <p:sldId id="294" r:id="rId13"/>
    <p:sldId id="265" r:id="rId14"/>
    <p:sldId id="277" r:id="rId15"/>
    <p:sldId id="266" r:id="rId16"/>
    <p:sldId id="278" r:id="rId17"/>
    <p:sldId id="295" r:id="rId18"/>
    <p:sldId id="279" r:id="rId19"/>
    <p:sldId id="267" r:id="rId20"/>
    <p:sldId id="268" r:id="rId21"/>
    <p:sldId id="281" r:id="rId22"/>
    <p:sldId id="280" r:id="rId23"/>
    <p:sldId id="282" r:id="rId24"/>
    <p:sldId id="269" r:id="rId25"/>
    <p:sldId id="283" r:id="rId26"/>
    <p:sldId id="284" r:id="rId27"/>
    <p:sldId id="285" r:id="rId28"/>
    <p:sldId id="286" r:id="rId29"/>
    <p:sldId id="288" r:id="rId30"/>
    <p:sldId id="292" r:id="rId31"/>
    <p:sldId id="296" r:id="rId32"/>
    <p:sldId id="289" r:id="rId33"/>
    <p:sldId id="290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12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12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3" name="appaji" initials="a" lastIdx="1" clrIdx="2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FFFFFF"/>
    <a:srgbClr val="366092"/>
    <a:srgbClr val="2D7D9F"/>
    <a:srgbClr val="00808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2800" autoAdjust="0"/>
    <p:restoredTop sz="94660"/>
  </p:normalViewPr>
  <p:slideViewPr>
    <p:cSldViewPr>
      <p:cViewPr varScale="1">
        <p:scale>
          <a:sx n="104" d="100"/>
          <a:sy n="104" d="100"/>
        </p:scale>
        <p:origin x="114" y="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4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3.fntdata"/><Relationship Id="rId20" Type="http://schemas.openxmlformats.org/officeDocument/2006/relationships/slide" Target="slides/slide18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131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4383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001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3644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997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6397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179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8127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064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0957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26206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solidFill>
                  <a:srgbClr val="366092"/>
                </a:solidFill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2827293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59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77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612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754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859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979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olynom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ng Factored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algn="ctr"/>
                <a:r>
                  <a:rPr lang="en-IN" b="1" dirty="0">
                    <a:solidFill>
                      <a:srgbClr val="000000"/>
                    </a:solidFill>
                  </a:rPr>
                  <a:t>Behavior of Polynomials as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IN" b="1" dirty="0">
                    <a:solidFill>
                      <a:srgbClr val="000000"/>
                    </a:solidFill>
                  </a:rPr>
                  <a:t> (cont.)</a:t>
                </a:r>
              </a:p>
              <a:p>
                <a:endParaRPr lang="en-I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2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4">
                <a:extLst>
                  <a:ext uri="{FF2B5EF4-FFF2-40B4-BE49-F238E27FC236}">
                    <a16:creationId xmlns:a16="http://schemas.microsoft.com/office/drawing/2014/main" id="{638318F2-B5E0-445A-9602-5A647F4AEA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609072"/>
                  </p:ext>
                </p:extLst>
              </p:nvPr>
            </p:nvGraphicFramePr>
            <p:xfrm>
              <a:off x="533400" y="1950720"/>
              <a:ext cx="8001000" cy="3779520"/>
            </p:xfrm>
            <a:graphic>
              <a:graphicData uri="http://schemas.openxmlformats.org/drawingml/2006/table">
                <a:tbl>
                  <a:tblPr firstRow="1" bandRow="1">
                    <a:tableStyleId>{C083E6E3-FA7D-4D7B-A595-EF9225AFEA82}</a:tableStyleId>
                  </a:tblPr>
                  <a:tblGrid>
                    <a:gridCol w="1402652">
                      <a:extLst>
                        <a:ext uri="{9D8B030D-6E8A-4147-A177-3AD203B41FA5}">
                          <a16:colId xmlns:a16="http://schemas.microsoft.com/office/drawing/2014/main" val="2615871594"/>
                        </a:ext>
                      </a:extLst>
                    </a:gridCol>
                    <a:gridCol w="3321748">
                      <a:extLst>
                        <a:ext uri="{9D8B030D-6E8A-4147-A177-3AD203B41FA5}">
                          <a16:colId xmlns:a16="http://schemas.microsoft.com/office/drawing/2014/main" val="1065439403"/>
                        </a:ext>
                      </a:extLst>
                    </a:gridCol>
                    <a:gridCol w="3276600">
                      <a:extLst>
                        <a:ext uri="{9D8B030D-6E8A-4147-A177-3AD203B41FA5}">
                          <a16:colId xmlns:a16="http://schemas.microsoft.com/office/drawing/2014/main" val="34212351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8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 </a:t>
                          </a:r>
                          <a:r>
                            <a:rPr lang="en-IN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is even</a:t>
                          </a:r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8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 </a:t>
                          </a:r>
                          <a:r>
                            <a:rPr lang="en-IN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is odd</a:t>
                          </a:r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73482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 is  positive</a:t>
                          </a:r>
                          <a:endParaRPr lang="en-IN" sz="2800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The graph rises to the left and rises to the right.</a:t>
                          </a: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The graph falls to the left and rises to the right.</a:t>
                          </a:r>
                        </a:p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40577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4">
                <a:extLst>
                  <a:ext uri="{FF2B5EF4-FFF2-40B4-BE49-F238E27FC236}">
                    <a16:creationId xmlns:a16="http://schemas.microsoft.com/office/drawing/2014/main" id="{638318F2-B5E0-445A-9602-5A647F4AEA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609072"/>
                  </p:ext>
                </p:extLst>
              </p:nvPr>
            </p:nvGraphicFramePr>
            <p:xfrm>
              <a:off x="533400" y="1950720"/>
              <a:ext cx="8001000" cy="3779520"/>
            </p:xfrm>
            <a:graphic>
              <a:graphicData uri="http://schemas.openxmlformats.org/drawingml/2006/table">
                <a:tbl>
                  <a:tblPr firstRow="1" bandRow="1">
                    <a:tableStyleId>{C083E6E3-FA7D-4D7B-A595-EF9225AFEA82}</a:tableStyleId>
                  </a:tblPr>
                  <a:tblGrid>
                    <a:gridCol w="1402652">
                      <a:extLst>
                        <a:ext uri="{9D8B030D-6E8A-4147-A177-3AD203B41FA5}">
                          <a16:colId xmlns:a16="http://schemas.microsoft.com/office/drawing/2014/main" val="2615871594"/>
                        </a:ext>
                      </a:extLst>
                    </a:gridCol>
                    <a:gridCol w="3321748">
                      <a:extLst>
                        <a:ext uri="{9D8B030D-6E8A-4147-A177-3AD203B41FA5}">
                          <a16:colId xmlns:a16="http://schemas.microsoft.com/office/drawing/2014/main" val="1065439403"/>
                        </a:ext>
                      </a:extLst>
                    </a:gridCol>
                    <a:gridCol w="3276600">
                      <a:extLst>
                        <a:ext uri="{9D8B030D-6E8A-4147-A177-3AD203B41FA5}">
                          <a16:colId xmlns:a16="http://schemas.microsoft.com/office/drawing/2014/main" val="3421235196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2202" t="-2353" r="-99083" b="-6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44052" t="-2353" r="-372" b="-6317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7348230"/>
                      </a:ext>
                    </a:extLst>
                  </a:tr>
                  <a:tr h="326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16262" r="-471739" b="-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202" t="-16262" r="-99083" b="-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4052" t="-16262" r="-372" b="-3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405778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27B6C81-EA6A-4C45-B34F-3F8CB30814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7603" y="3777840"/>
            <a:ext cx="1726100" cy="180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685677-B3A3-4733-9424-D8046FE604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1156" y="3777840"/>
            <a:ext cx="1783832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576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ng Factored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algn="ctr"/>
                <a:r>
                  <a:rPr lang="en-IN" b="1" dirty="0">
                    <a:solidFill>
                      <a:srgbClr val="000000"/>
                    </a:solidFill>
                  </a:rPr>
                  <a:t>Behavior of Polynomials as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IN" b="1" dirty="0">
                    <a:solidFill>
                      <a:srgbClr val="000000"/>
                    </a:solidFill>
                  </a:rPr>
                  <a:t> (cont.)</a:t>
                </a:r>
              </a:p>
              <a:p>
                <a:endParaRPr lang="en-I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2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4">
                <a:extLst>
                  <a:ext uri="{FF2B5EF4-FFF2-40B4-BE49-F238E27FC236}">
                    <a16:creationId xmlns:a16="http://schemas.microsoft.com/office/drawing/2014/main" id="{638318F2-B5E0-445A-9602-5A647F4AEA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0095126"/>
                  </p:ext>
                </p:extLst>
              </p:nvPr>
            </p:nvGraphicFramePr>
            <p:xfrm>
              <a:off x="533400" y="1950720"/>
              <a:ext cx="8001000" cy="3779520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402652">
                      <a:extLst>
                        <a:ext uri="{9D8B030D-6E8A-4147-A177-3AD203B41FA5}">
                          <a16:colId xmlns:a16="http://schemas.microsoft.com/office/drawing/2014/main" val="2615871594"/>
                        </a:ext>
                      </a:extLst>
                    </a:gridCol>
                    <a:gridCol w="3321748">
                      <a:extLst>
                        <a:ext uri="{9D8B030D-6E8A-4147-A177-3AD203B41FA5}">
                          <a16:colId xmlns:a16="http://schemas.microsoft.com/office/drawing/2014/main" val="1065439403"/>
                        </a:ext>
                      </a:extLst>
                    </a:gridCol>
                    <a:gridCol w="3276600">
                      <a:extLst>
                        <a:ext uri="{9D8B030D-6E8A-4147-A177-3AD203B41FA5}">
                          <a16:colId xmlns:a16="http://schemas.microsoft.com/office/drawing/2014/main" val="34212351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8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 </a:t>
                          </a:r>
                          <a:r>
                            <a:rPr lang="en-IN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is even</a:t>
                          </a:r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8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 </a:t>
                          </a:r>
                          <a:r>
                            <a:rPr lang="en-IN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is odd</a:t>
                          </a:r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73482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1800" b="1" i="1" u="none" strike="noStrike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1800" b="1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 is negative</a:t>
                          </a:r>
                          <a:endParaRPr lang="en-IN" sz="2800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The graph falls to the left and falls to the right.</a:t>
                          </a: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−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800" b="0" i="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as 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+∞,  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800" b="0" i="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/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</a:rPr>
                            <a:t>The graph rises to the left and falls to the right.</a:t>
                          </a:r>
                        </a:p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40577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4">
                <a:extLst>
                  <a:ext uri="{FF2B5EF4-FFF2-40B4-BE49-F238E27FC236}">
                    <a16:creationId xmlns:a16="http://schemas.microsoft.com/office/drawing/2014/main" id="{638318F2-B5E0-445A-9602-5A647F4AEA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0095126"/>
                  </p:ext>
                </p:extLst>
              </p:nvPr>
            </p:nvGraphicFramePr>
            <p:xfrm>
              <a:off x="533400" y="1950720"/>
              <a:ext cx="8001000" cy="3779520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402652">
                      <a:extLst>
                        <a:ext uri="{9D8B030D-6E8A-4147-A177-3AD203B41FA5}">
                          <a16:colId xmlns:a16="http://schemas.microsoft.com/office/drawing/2014/main" val="2615871594"/>
                        </a:ext>
                      </a:extLst>
                    </a:gridCol>
                    <a:gridCol w="3321748">
                      <a:extLst>
                        <a:ext uri="{9D8B030D-6E8A-4147-A177-3AD203B41FA5}">
                          <a16:colId xmlns:a16="http://schemas.microsoft.com/office/drawing/2014/main" val="1065439403"/>
                        </a:ext>
                      </a:extLst>
                    </a:gridCol>
                    <a:gridCol w="3276600">
                      <a:extLst>
                        <a:ext uri="{9D8B030D-6E8A-4147-A177-3AD203B41FA5}">
                          <a16:colId xmlns:a16="http://schemas.microsoft.com/office/drawing/2014/main" val="3421235196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endParaRPr lang="en-IN" sz="2800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2385" t="-2353" r="-99450" b="-6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44238" t="-2353" r="-743" b="-63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7348230"/>
                      </a:ext>
                    </a:extLst>
                  </a:tr>
                  <a:tr h="326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35" t="-16262" r="-472609" b="-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385" t="-16262" r="-99450" b="-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4238" t="-16262" r="-743" b="-5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405778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E05255D-3D23-42A6-83C5-1F450254EC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954" y="3759552"/>
            <a:ext cx="1816463" cy="180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7AC788-9841-44F7-B7A8-9702D6C1C9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1287" y="3777840"/>
            <a:ext cx="1747368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585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s of the following polynomial functions, paying particular attention to the </a:t>
                </a:r>
                <a:r>
                  <a:rPr lang="en-US" i="1" dirty="0"/>
                  <a:t>x</a:t>
                </a:r>
                <a:r>
                  <a:rPr lang="en-US" dirty="0"/>
                  <a:t>‐intercept(s), the </a:t>
                </a:r>
                <a:r>
                  <a:rPr lang="en-US" i="1" dirty="0"/>
                  <a:t>y‐</a:t>
                </a:r>
                <a:r>
                  <a:rPr lang="en-US" dirty="0"/>
                  <a:t>intercept, and the behavior as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51640"/>
              </p:ext>
            </p:extLst>
          </p:nvPr>
        </p:nvGraphicFramePr>
        <p:xfrm>
          <a:off x="511175" y="3130550"/>
          <a:ext cx="3975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4" imgW="3974760" imgH="1930320" progId="Equation.DSMT4">
                  <p:embed/>
                </p:oleObj>
              </mc:Choice>
              <mc:Fallback>
                <p:oleObj name="Equation" r:id="rId4" imgW="3974760" imgH="193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130550"/>
                        <a:ext cx="39751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954107"/>
          </a:xfrm>
        </p:spPr>
        <p:txBody>
          <a:bodyPr>
            <a:spAutoFit/>
          </a:bodyPr>
          <a:lstStyle/>
          <a:p>
            <a:r>
              <a:rPr lang="en-US" sz="2800" dirty="0"/>
              <a:t>As always, plotting additional points will help in sketching an accurate graph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441902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Solution</a:t>
                </a:r>
              </a:p>
              <a:p>
                <a:pPr marL="355600" indent="-355600"/>
                <a:r>
                  <a:rPr lang="en-US" b="1" dirty="0"/>
                  <a:t>a. </a:t>
                </a:r>
                <a:r>
                  <a:rPr lang="en-US" dirty="0"/>
                  <a:t>Begin with the </a:t>
                </a:r>
                <a:r>
                  <a:rPr lang="en-US" i="1" dirty="0"/>
                  <a:t>x</a:t>
                </a:r>
                <a:r>
                  <a:rPr lang="en-US" dirty="0"/>
                  <a:t>-intercepts. Using the Zero-Factor Property, we sol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pPr marL="355600" indent="-355600">
                  <a:buAutoNum type="alphaLcPeriod"/>
                </a:pPr>
                <a:endParaRPr lang="en-US" dirty="0"/>
              </a:p>
              <a:p>
                <a:pPr marL="355600" indent="-355600">
                  <a:buAutoNum type="alphaLcPeriod"/>
                </a:pPr>
                <a:endParaRPr lang="en-US" dirty="0"/>
              </a:p>
              <a:p>
                <a:pPr marL="355600" indent="-355600"/>
                <a:endParaRPr lang="en-US" dirty="0"/>
              </a:p>
              <a:p>
                <a:pPr marL="355600" indent="-355600"/>
                <a:r>
                  <a:rPr lang="en-US" dirty="0"/>
                  <a:t>	Thus, the </a:t>
                </a:r>
                <a:r>
                  <a:rPr lang="en-US" i="1" dirty="0"/>
                  <a:t>x</a:t>
                </a:r>
                <a:r>
                  <a:rPr lang="en-US" dirty="0"/>
                  <a:t>-intercept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87546"/>
              </p:ext>
            </p:extLst>
          </p:nvPr>
        </p:nvGraphicFramePr>
        <p:xfrm>
          <a:off x="1981200" y="3048000"/>
          <a:ext cx="391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4" imgW="3911400" imgH="1523880" progId="Equation.DSMT4">
                  <p:embed/>
                </p:oleObj>
              </mc:Choice>
              <mc:Fallback>
                <p:oleObj name="Equation" r:id="rId4" imgW="39114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3911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e could plug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to find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, but we already found it when calculating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-intercepts!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 is the orig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All that remains is to determine the end behavior. Find the highest degree term by multiplying 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. The leading coefficient is negative, and the degree is odd, s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⟶∞</m:t>
                    </m:r>
                  </m:oMath>
                </a14:m>
                <a:r>
                  <a:rPr lang="en-US" dirty="0"/>
                  <a:t> as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⟶−∞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⟶−∞</m:t>
                    </m:r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⟶∞</m:t>
                    </m:r>
                  </m:oMath>
                </a14:m>
                <a:r>
                  <a:rPr lang="en-US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8739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D0CA344-20A4-4713-B13F-8DCECD563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tting all this together, we obtain the following graph.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1FE19B-C2AF-492D-83F7-81776C01E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828800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5274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458200" cy="4572000"/>
              </a:xfrm>
            </p:spPr>
            <p:txBody>
              <a:bodyPr>
                <a:normAutofit fontScale="92500" lnSpcReduction="20000"/>
              </a:bodyPr>
              <a:lstStyle/>
              <a:p>
                <a:pPr marL="355600" indent="-355600"/>
                <a:r>
                  <a:rPr lang="en-US" b="1" dirty="0"/>
                  <a:t>b. </a:t>
                </a:r>
                <a:r>
                  <a:rPr lang="en-US" dirty="0"/>
                  <a:t>This polynomial is not in factored form. Before factoring, we can collect information about the </a:t>
                </a:r>
                <a:r>
                  <a:rPr lang="en-US" i="1" dirty="0"/>
                  <a:t>y</a:t>
                </a:r>
                <a:r>
                  <a:rPr lang="en-US" dirty="0"/>
                  <a:t>-intercept and behavior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355600" indent="-355600"/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dirty="0"/>
                  <a:t> and the leading term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 This means that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−3</m:t>
                        </m:r>
                      </m:e>
                    </m:d>
                  </m:oMath>
                </a14:m>
                <a:r>
                  <a:rPr lang="en-US" dirty="0"/>
                  <a:t> and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⟶∞</m:t>
                    </m:r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355600" indent="-355600"/>
                <a:r>
                  <a:rPr lang="en-US" dirty="0"/>
                  <a:t>	Now, to find the </a:t>
                </a:r>
                <a:r>
                  <a:rPr lang="en-US" i="1" dirty="0"/>
                  <a:t>x</a:t>
                </a:r>
                <a:r>
                  <a:rPr lang="en-US" dirty="0"/>
                  <a:t>-intercepts, we factor the polynomial.</a:t>
                </a:r>
              </a:p>
              <a:p>
                <a:endParaRPr lang="en-US" dirty="0"/>
              </a:p>
              <a:p>
                <a:pPr marL="355600" indent="-355600">
                  <a:buAutoNum type="alphaLcPeriod"/>
                </a:pPr>
                <a:endParaRPr lang="en-US" dirty="0"/>
              </a:p>
              <a:p>
                <a:pPr marL="355600" indent="-355600">
                  <a:buAutoNum type="alphaLcPeriod"/>
                </a:pPr>
                <a:endParaRPr lang="en-US" dirty="0"/>
              </a:p>
              <a:p>
                <a:pPr marL="355600" indent="-355600"/>
                <a:endParaRPr lang="en-US" dirty="0"/>
              </a:p>
              <a:p>
                <a:pPr marL="355600" indent="-355600"/>
                <a:r>
                  <a:rPr lang="en-US" dirty="0"/>
                  <a:t>	Thus, the </a:t>
                </a:r>
                <a:r>
                  <a:rPr lang="en-US" i="1" dirty="0"/>
                  <a:t>x</a:t>
                </a:r>
                <a:r>
                  <a:rPr lang="en-US" dirty="0"/>
                  <a:t>-intercept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458200" cy="4572000"/>
              </a:xfrm>
              <a:blipFill>
                <a:blip r:embed="rId3"/>
                <a:stretch>
                  <a:fillRect l="-1297" t="-2667" b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73464"/>
              </p:ext>
            </p:extLst>
          </p:nvPr>
        </p:nvGraphicFramePr>
        <p:xfrm>
          <a:off x="3463925" y="38100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4" imgW="1968480" imgH="380880" progId="Equation.DSMT4">
                  <p:embed/>
                </p:oleObj>
              </mc:Choice>
              <mc:Fallback>
                <p:oleObj name="Equation" r:id="rId4" imgW="1968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8100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45534"/>
              </p:ext>
            </p:extLst>
          </p:nvPr>
        </p:nvGraphicFramePr>
        <p:xfrm>
          <a:off x="3038475" y="4257675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6" imgW="2387520" imgH="482400" progId="Equation.DSMT4">
                  <p:embed/>
                </p:oleObj>
              </mc:Choice>
              <mc:Fallback>
                <p:oleObj name="Equation" r:id="rId6" imgW="238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8475" y="4257675"/>
                        <a:ext cx="238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42233"/>
              </p:ext>
            </p:extLst>
          </p:nvPr>
        </p:nvGraphicFramePr>
        <p:xfrm>
          <a:off x="4696692" y="4826635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8" imgW="1218960" imgH="380880" progId="Equation.DSMT4">
                  <p:embed/>
                </p:oleObj>
              </mc:Choice>
              <mc:Fallback>
                <p:oleObj name="Equation" r:id="rId8" imgW="1218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6692" y="4826635"/>
                        <a:ext cx="1219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0636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D861A4A-BAF0-4D97-9AEF-6906263011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219200"/>
            <a:ext cx="4572000" cy="45720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</p:spPr>
            <p:txBody>
              <a:bodyPr/>
              <a:lstStyle/>
              <a:p>
                <a:pPr marL="358775" indent="-358775"/>
                <a:r>
                  <a:rPr lang="en-US" b="1" dirty="0"/>
                  <a:t>c.	</a:t>
                </a:r>
                <a:r>
                  <a:rPr lang="en-US" dirty="0"/>
                  <a:t>As with the previous example, we determine the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 and end behavior before factoring.    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the leading term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. This tells us that the </a:t>
                </a:r>
                <a:r>
                  <a:rPr lang="en-US" i="1" dirty="0"/>
                  <a:t>y</a:t>
                </a:r>
                <a:r>
                  <a:rPr lang="en-US" dirty="0"/>
                  <a:t>-intercep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and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⟶∞</m:t>
                    </m:r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Zeros of Polynomials and Solutions of Polynomial Equ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332946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Zeros of a Polynomial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Th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may be a complex number) is a </a:t>
                </a:r>
                <a:r>
                  <a:rPr lang="en-US" b="1" dirty="0">
                    <a:solidFill>
                      <a:srgbClr val="000000"/>
                    </a:solidFill>
                  </a:rPr>
                  <a:t>zero</a:t>
                </a:r>
                <a:r>
                  <a:rPr lang="en-US" dirty="0">
                    <a:solidFill>
                      <a:srgbClr val="000000"/>
                    </a:solidFill>
                  </a:rPr>
                  <a:t> of the polynomial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 This is also expressed by saying tha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a </a:t>
                </a:r>
                <a:r>
                  <a:rPr lang="en-US" b="1" dirty="0">
                    <a:solidFill>
                      <a:srgbClr val="000000"/>
                    </a:solidFill>
                  </a:rPr>
                  <a:t>root</a:t>
                </a:r>
                <a:r>
                  <a:rPr lang="en-US" dirty="0">
                    <a:solidFill>
                      <a:srgbClr val="000000"/>
                    </a:solidFill>
                  </a:rPr>
                  <a:t> of the polynomial or a </a:t>
                </a:r>
                <a:r>
                  <a:rPr lang="en-US" b="1" dirty="0">
                    <a:solidFill>
                      <a:srgbClr val="000000"/>
                    </a:solidFill>
                  </a:rPr>
                  <a:t>solution</a:t>
                </a:r>
                <a:r>
                  <a:rPr lang="en-US" dirty="0">
                    <a:solidFill>
                      <a:srgbClr val="000000"/>
                    </a:solidFill>
                  </a:rPr>
                  <a:t> of the equa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332946"/>
              </a:xfrm>
              <a:blipFill>
                <a:blip r:embed="rId2"/>
                <a:stretch>
                  <a:fillRect l="-1328" t="-1804" r="-2140" b="-5670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Once again, we factor the polynomial to calculate the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39503"/>
              </p:ext>
            </p:extLst>
          </p:nvPr>
        </p:nvGraphicFramePr>
        <p:xfrm>
          <a:off x="622300" y="2471057"/>
          <a:ext cx="39497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3949560" imgH="2692080" progId="Equation.DSMT4">
                  <p:embed/>
                </p:oleObj>
              </mc:Choice>
              <mc:Fallback>
                <p:oleObj name="Equation" r:id="rId3" imgW="394956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471057"/>
                        <a:ext cx="39497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848834" y="2533072"/>
                <a:ext cx="3914166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A difference of squares.</a:t>
                </a:r>
              </a:p>
              <a:p>
                <a:endParaRPr lang="en-US" sz="26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Another difference of squares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Only the real solutions lead to </a:t>
                </a:r>
                <a:br>
                  <a:rPr lang="en-US" sz="2000" b="0" i="1" dirty="0">
                    <a:solidFill>
                      <a:srgbClr val="00808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-intercepts. Here, the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-intercept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−1,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1,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834" y="2533072"/>
                <a:ext cx="3914166" cy="2954655"/>
              </a:xfrm>
              <a:prstGeom prst="rect">
                <a:avLst/>
              </a:prstGeom>
              <a:blipFill>
                <a:blip r:embed="rId5"/>
                <a:stretch>
                  <a:fillRect l="-1555" t="-1240" r="-1089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8691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Polynomial Functions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C71FA3-5CDF-4842-904E-043C2A414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219200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75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Polynomial Inequaliti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505301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Polynomial Inequalities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A </a:t>
                </a:r>
                <a:r>
                  <a:rPr lang="en-US" b="1" dirty="0">
                    <a:solidFill>
                      <a:srgbClr val="C00000"/>
                    </a:solidFill>
                  </a:rPr>
                  <a:t>polynomial inequality</a:t>
                </a:r>
                <a:r>
                  <a:rPr lang="en-US" dirty="0">
                    <a:solidFill>
                      <a:srgbClr val="000000"/>
                    </a:solidFill>
                  </a:rPr>
                  <a:t> is any inequality that can be written in the form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                                                             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a polynomial function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505301"/>
              </a:xfrm>
              <a:blipFill>
                <a:blip r:embed="rId3"/>
                <a:stretch>
                  <a:fillRect l="-1328" t="-1683" b="-528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77874"/>
              </p:ext>
            </p:extLst>
          </p:nvPr>
        </p:nvGraphicFramePr>
        <p:xfrm>
          <a:off x="1409700" y="2743200"/>
          <a:ext cx="632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4" imgW="6324480" imgH="482400" progId="Equation.DSMT4">
                  <p:embed/>
                </p:oleObj>
              </mc:Choice>
              <mc:Fallback>
                <p:oleObj name="Equation" r:id="rId4" imgW="6324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743200"/>
                        <a:ext cx="632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0862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Polynomial Inequalities Using a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polynomial inequalities, given the graph of 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56381"/>
              </p:ext>
            </p:extLst>
          </p:nvPr>
        </p:nvGraphicFramePr>
        <p:xfrm>
          <a:off x="536720" y="2743200"/>
          <a:ext cx="3822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" imgW="3822480" imgH="1193760" progId="Equation.DSMT4">
                  <p:embed/>
                </p:oleObj>
              </mc:Choice>
              <mc:Fallback>
                <p:oleObj name="Equation" r:id="rId3" imgW="38224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20" y="2743200"/>
                        <a:ext cx="3822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04155"/>
              </p:ext>
            </p:extLst>
          </p:nvPr>
        </p:nvGraphicFramePr>
        <p:xfrm>
          <a:off x="515938" y="1879600"/>
          <a:ext cx="393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3936960" imgH="482400" progId="Equation.DSMT4">
                  <p:embed/>
                </p:oleObj>
              </mc:Choice>
              <mc:Fallback>
                <p:oleObj name="Equation" r:id="rId5" imgW="3936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879600"/>
                        <a:ext cx="393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5E6E5322-FB76-484E-83FB-8190810DEC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1752600"/>
            <a:ext cx="4114549" cy="409956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Polynomial Inequalities Using a Graph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b="1" dirty="0"/>
                  <a:t>Solution </a:t>
                </a:r>
              </a:p>
              <a:p>
                <a:pPr marL="514350" indent="-514350">
                  <a:lnSpc>
                    <a:spcPct val="150000"/>
                  </a:lnSpc>
                  <a:buAutoNum type="alphaLcPeriod"/>
                </a:pPr>
                <a:r>
                  <a:rPr lang="en-US" dirty="0"/>
                  <a:t>From the graph, we se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 on the interval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∞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. Since the inequality is strict, we do not include the endpoints. Thus, the solution to this inequality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,−3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2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lnSpc>
                    <a:spcPct val="150000"/>
                  </a:lnSpc>
                  <a:buAutoNum type="alphaLcPeriod"/>
                </a:pPr>
                <a:r>
                  <a:rPr lang="en-US" dirty="0"/>
                  <a:t>Similarly, the graph reveals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on the interval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∞</m:t>
                        </m:r>
                      </m:e>
                    </m:d>
                  </m:oMath>
                </a14:m>
                <a:r>
                  <a:rPr lang="en-US" dirty="0"/>
                  <a:t>. This inequality is not strict, so we include the </a:t>
                </a:r>
                <a:r>
                  <a:rPr lang="en-US" i="1" dirty="0"/>
                  <a:t>x</a:t>
                </a:r>
                <a:r>
                  <a:rPr lang="en-US" dirty="0"/>
                  <a:t>-values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Therefore, the solution to this inequality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,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d>
                      <m:dPr>
                        <m:begChr m:val="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5" t="-2533" b="-1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5743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Polynomial Inequaliti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453253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Solving Polynomial Inequalities: Sign-Test Method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To solve a polynomial inequalit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,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:</a:t>
                </a: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Step 1:</a:t>
                </a:r>
                <a:r>
                  <a:rPr lang="en-US" dirty="0">
                    <a:solidFill>
                      <a:srgbClr val="000000"/>
                    </a:solidFill>
                  </a:rPr>
                  <a:t> Find the real zeros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 Equivalently, find the real solutions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Step 2:</a:t>
                </a:r>
                <a:r>
                  <a:rPr lang="en-US" dirty="0">
                    <a:solidFill>
                      <a:srgbClr val="000000"/>
                    </a:solidFill>
                  </a:rPr>
                  <a:t> Place the zeros on a number line, splitting it into intervals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453253"/>
              </a:xfrm>
              <a:blipFill>
                <a:blip r:embed="rId2"/>
                <a:stretch>
                  <a:fillRect l="-1328" t="-1226" b="-1226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6411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Polynomial Inequalit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3280898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Solving Polynomial Inequalities: Sign-Test Method (cont.)</a:t>
                </a: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Step 3:</a:t>
                </a:r>
                <a:r>
                  <a:rPr lang="en-US" dirty="0">
                    <a:solidFill>
                      <a:srgbClr val="000000"/>
                    </a:solidFill>
                  </a:rPr>
                  <a:t> Within each interval, select a </a:t>
                </a:r>
                <a:r>
                  <a:rPr lang="en-US" b="1" dirty="0">
                    <a:solidFill>
                      <a:srgbClr val="000000"/>
                    </a:solidFill>
                  </a:rPr>
                  <a:t>test point</a:t>
                </a:r>
                <a:r>
                  <a:rPr lang="en-US" dirty="0">
                    <a:solidFill>
                      <a:srgbClr val="000000"/>
                    </a:solidFill>
                  </a:rPr>
                  <a:t> and evaluate </a:t>
                </a:r>
                <a:r>
                  <a:rPr lang="en-US" i="1" dirty="0">
                    <a:solidFill>
                      <a:srgbClr val="000000"/>
                    </a:solidFill>
                  </a:rPr>
                  <a:t>p</a:t>
                </a:r>
                <a:r>
                  <a:rPr lang="en-US" dirty="0">
                    <a:solidFill>
                      <a:srgbClr val="000000"/>
                    </a:solidFill>
                  </a:rPr>
                  <a:t> at that number.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If the result is positive, t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for all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in the interval. If the result is negative, t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for all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in the interva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3280898"/>
              </a:xfrm>
              <a:blipFill>
                <a:blip r:embed="rId2"/>
                <a:stretch>
                  <a:fillRect l="-1328" t="-1473" r="-74" b="-3683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7214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Polynomial Inequali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olving Polynomial Inequalities: Sign-Test Method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4:</a:t>
            </a:r>
            <a:r>
              <a:rPr lang="en-US" dirty="0">
                <a:solidFill>
                  <a:srgbClr val="000000"/>
                </a:solidFill>
              </a:rPr>
              <a:t> Write the solution set, consisting of all of the intervals that satisfy the given inequality.</a:t>
            </a:r>
          </a:p>
          <a:p>
            <a:r>
              <a:rPr lang="en-US" dirty="0">
                <a:solidFill>
                  <a:srgbClr val="000000"/>
                </a:solidFill>
              </a:rPr>
              <a:t>If the inequality is not strict (uses ≤ or ≥), then the zeros are included in the solution set as well.</a:t>
            </a:r>
          </a:p>
        </p:txBody>
      </p:sp>
    </p:spTree>
    <p:extLst>
      <p:ext uri="{BB962C8B-B14F-4D97-AF65-F5344CB8AC3E}">
        <p14:creationId xmlns:p14="http://schemas.microsoft.com/office/powerpoint/2010/main" val="37762777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Polynomial Inequalities: </a:t>
            </a:r>
            <a:br>
              <a:rPr lang="en-US" dirty="0"/>
            </a:br>
            <a:r>
              <a:rPr lang="en-US" dirty="0"/>
              <a:t>Sign-Tes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the polynomial inequality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98898"/>
              </p:ext>
            </p:extLst>
          </p:nvPr>
        </p:nvGraphicFramePr>
        <p:xfrm>
          <a:off x="5168900" y="132991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32991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0113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: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954107"/>
          </a:xfrm>
        </p:spPr>
        <p:txBody>
          <a:bodyPr>
            <a:spAutoFit/>
          </a:bodyPr>
          <a:lstStyle/>
          <a:p>
            <a:r>
              <a:rPr lang="en-US" dirty="0"/>
              <a:t>When choosing test points, integers (especially 0) are usually easiest to work with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16650151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Zeros of Polynomials and Solutions of Polynomi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olynomial Equations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olynomial equation in one variable</a:t>
            </a:r>
            <a:r>
              <a:rPr lang="en-US" dirty="0">
                <a:solidFill>
                  <a:srgbClr val="000000"/>
                </a:solidFill>
              </a:rPr>
              <a:t>, say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is an equation that can be written in the form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                                                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 nonnegative integer,                             are constants. Assuming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, we say such an equation is of </a:t>
            </a:r>
            <a:r>
              <a:rPr lang="en-US" b="1" dirty="0">
                <a:solidFill>
                  <a:srgbClr val="000000"/>
                </a:solidFill>
              </a:rPr>
              <a:t>degre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nd call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he </a:t>
            </a:r>
            <a:r>
              <a:rPr lang="en-US" b="1" dirty="0">
                <a:solidFill>
                  <a:srgbClr val="000000"/>
                </a:solidFill>
              </a:rPr>
              <a:t>leading coefficien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29853"/>
              </p:ext>
            </p:extLst>
          </p:nvPr>
        </p:nvGraphicFramePr>
        <p:xfrm>
          <a:off x="514928" y="2684463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3" imgW="4444920" imgH="469800" progId="Equation.DSMT4">
                  <p:embed/>
                </p:oleObj>
              </mc:Choice>
              <mc:Fallback>
                <p:oleObj name="Equation" r:id="rId3" imgW="4444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28" y="2684463"/>
                        <a:ext cx="444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13241"/>
              </p:ext>
            </p:extLst>
          </p:nvPr>
        </p:nvGraphicFramePr>
        <p:xfrm>
          <a:off x="3581400" y="3149051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49051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Polynomial Inequalities: </a:t>
            </a:r>
            <a:br>
              <a:rPr lang="en-US" dirty="0"/>
            </a:br>
            <a:r>
              <a:rPr lang="en-US" dirty="0"/>
              <a:t>Sign-Test Method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Follow the steps in the procedure for the Sign-Test Method.</a:t>
                </a:r>
              </a:p>
              <a:p>
                <a:r>
                  <a:rPr lang="en-US" b="1" dirty="0"/>
                  <a:t>Step 1: </a:t>
                </a:r>
                <a:r>
                  <a:rPr lang="en-US" dirty="0"/>
                  <a:t>Find the zeros of</a:t>
                </a:r>
              </a:p>
              <a:p>
                <a:pPr marL="1097280"/>
                <a:r>
                  <a:rPr lang="en-US" dirty="0"/>
                  <a:t>By the Zero-Factor Property, we can se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5, 2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4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b="1" dirty="0"/>
                  <a:t>Step 2:</a:t>
                </a:r>
                <a:r>
                  <a:rPr lang="en-US" dirty="0"/>
                  <a:t> Place the zeros on a number line.</a:t>
                </a:r>
              </a:p>
              <a:p>
                <a:endParaRPr lang="en-US" dirty="0"/>
              </a:p>
              <a:p>
                <a:pPr marL="1097280"/>
                <a:r>
                  <a:rPr lang="en-US" dirty="0"/>
                  <a:t>This splits the number line into the interval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2133" b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19439"/>
              </p:ext>
            </p:extLst>
          </p:nvPr>
        </p:nvGraphicFramePr>
        <p:xfrm>
          <a:off x="4087092" y="2616807"/>
          <a:ext cx="396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3962160" imgH="482400" progId="Equation.DSMT4">
                  <p:embed/>
                </p:oleObj>
              </mc:Choice>
              <mc:Fallback>
                <p:oleObj name="Equation" r:id="rId4" imgW="3962160" imgH="4824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92" y="2616807"/>
                        <a:ext cx="396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8450" y="4419600"/>
            <a:ext cx="4019550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721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Polynomial Inequalities: </a:t>
            </a:r>
            <a:br>
              <a:rPr lang="en-US" dirty="0"/>
            </a:br>
            <a:r>
              <a:rPr lang="en-US" dirty="0"/>
              <a:t>Sign-Test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>
            <a:normAutofit/>
          </a:bodyPr>
          <a:lstStyle/>
          <a:p>
            <a:r>
              <a:rPr lang="en-US" b="1" dirty="0"/>
              <a:t>Step 3: </a:t>
            </a:r>
            <a:r>
              <a:rPr lang="en-US" dirty="0"/>
              <a:t>Evaluat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for a test point in each interval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2900345"/>
                  </p:ext>
                </p:extLst>
              </p:nvPr>
            </p:nvGraphicFramePr>
            <p:xfrm>
              <a:off x="311372" y="1676400"/>
              <a:ext cx="8521257" cy="40480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430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360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8164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94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0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Interv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Test Poin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Evaluat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Resul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8724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−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6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+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−4</m:t>
                                    </m:r>
                                  </m:e>
                                </m:d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</m:t>
                                </m:r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0</m:t>
                                    </m:r>
                                  </m:e>
                                </m:d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</m:t>
                                </m:r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−80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oMath>
                          </a14:m>
                          <a:r>
                            <a:rPr lang="en-IN" dirty="0">
                              <a:solidFill>
                                <a:srgbClr val="366092"/>
                              </a:solidFill>
                            </a:rPr>
                            <a:t> o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IN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,−5</m:t>
                                  </m:r>
                                </m:e>
                              </m:d>
                            </m:oMath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Negativ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8724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,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+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=40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oMath>
                          </a14:m>
                          <a:r>
                            <a:rPr lang="en-IN" dirty="0">
                              <a:solidFill>
                                <a:srgbClr val="366092"/>
                              </a:solidFill>
                            </a:rPr>
                            <a:t> o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IN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−5,2</m:t>
                                  </m:r>
                                </m:e>
                              </m:d>
                            </m:oMath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Positiv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8724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,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+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=−8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oMath>
                          </a14:m>
                          <a:r>
                            <a:rPr lang="en-IN" dirty="0">
                              <a:solidFill>
                                <a:srgbClr val="366092"/>
                              </a:solidFill>
                            </a:rPr>
                            <a:t> o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IN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2,4</m:t>
                                  </m:r>
                                </m:e>
                              </m:d>
                            </m:oMath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Negativ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8724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,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−2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+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=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36609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366092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=88</m:t>
                                </m:r>
                              </m:oMath>
                            </m:oMathPara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366092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oMath>
                          </a14:m>
                          <a:r>
                            <a:rPr lang="en-IN" dirty="0">
                              <a:solidFill>
                                <a:srgbClr val="366092"/>
                              </a:solidFill>
                            </a:rPr>
                            <a:t> on</a:t>
                          </a:r>
                          <a:r>
                            <a:rPr lang="en-IN" baseline="0" dirty="0">
                              <a:solidFill>
                                <a:srgbClr val="366092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IN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366092"/>
                                      </a:solidFill>
                                      <a:latin typeface="Cambria Math" panose="02040503050406030204" pitchFamily="18" charset="0"/>
                                    </a:rPr>
                                    <m:t>4,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endParaRPr lang="en-IN" dirty="0">
                            <a:solidFill>
                              <a:srgbClr val="366092"/>
                            </a:solidFill>
                          </a:endParaRPr>
                        </a:p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Positiv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2900345"/>
                  </p:ext>
                </p:extLst>
              </p:nvPr>
            </p:nvGraphicFramePr>
            <p:xfrm>
              <a:off x="311372" y="1676400"/>
              <a:ext cx="8521257" cy="40480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430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360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8164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94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0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Interv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Test Poin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Evaluat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>
                              <a:solidFill>
                                <a:srgbClr val="366092"/>
                              </a:solidFill>
                            </a:rPr>
                            <a:t>Resul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18" t="-46000" r="-625907" b="-3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4301" t="-46000" r="-549462" b="-3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03" t="-46000" r="-63259" b="-3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55980" t="-46000" r="-763" b="-30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18" t="-145033" r="-62590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4301" t="-145033" r="-5494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03" t="-145033" r="-63259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55980" t="-145033" r="-763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18" t="-246667" r="-625907" b="-1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4301" t="-246667" r="-549462" b="-1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03" t="-246667" r="-63259" b="-1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55980" t="-246667" r="-763" b="-10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18" t="-346667" r="-625907" b="-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4301" t="-346667" r="-549462" b="-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03" t="-346667" r="-63259" b="-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55980" t="-346667" r="-763" b="-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863393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Polynomial Inequalities: </a:t>
            </a:r>
            <a:br>
              <a:rPr lang="en-US" dirty="0"/>
            </a:br>
            <a:r>
              <a:rPr lang="en-US" dirty="0"/>
              <a:t>Sign-Test Method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547100" cy="4572000"/>
              </a:xfrm>
            </p:spPr>
            <p:txBody>
              <a:bodyPr>
                <a:normAutofit/>
              </a:bodyPr>
              <a:lstStyle/>
              <a:p>
                <a:pPr marL="1097280" indent="-1097280"/>
                <a:r>
                  <a:rPr lang="en-US" b="1" dirty="0"/>
                  <a:t>Step 4: </a:t>
                </a:r>
                <a:r>
                  <a:rPr lang="en-US" dirty="0"/>
                  <a:t>Write the solution set to the original inequality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1097280"/>
                <a:r>
                  <a:rPr lang="en-US" dirty="0"/>
                  <a:t>From our table, we se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negative on the interval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,−5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. Since the inequality is not strict, we need to include the zeros in our solution set. Thus, the solution to the inequality is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547100" cy="4572000"/>
              </a:xfrm>
              <a:blipFill>
                <a:blip r:embed="rId2"/>
                <a:stretch>
                  <a:fillRect l="-1427" t="-1200" r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494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ify that the given values of </a:t>
            </a:r>
            <a:r>
              <a:rPr lang="en-US" i="1" dirty="0"/>
              <a:t>x</a:t>
            </a:r>
            <a:r>
              <a:rPr lang="en-US" dirty="0"/>
              <a:t> solve the corresponding polynomial equations.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05892"/>
              </p:ext>
            </p:extLst>
          </p:nvPr>
        </p:nvGraphicFramePr>
        <p:xfrm>
          <a:off x="546100" y="2438400"/>
          <a:ext cx="4013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4012920" imgH="2197080" progId="Equation.DSMT4">
                  <p:embed/>
                </p:oleObj>
              </mc:Choice>
              <mc:Fallback>
                <p:oleObj name="Equation" r:id="rId3" imgW="4012920" imgH="2197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38400"/>
                        <a:ext cx="40132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: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954107"/>
          </a:xfrm>
        </p:spPr>
        <p:txBody>
          <a:bodyPr>
            <a:spAutoFit/>
          </a:bodyPr>
          <a:lstStyle/>
          <a:p>
            <a:r>
              <a:rPr lang="en-US" dirty="0"/>
              <a:t>When verifying a zero, there is no need to rewrite the equation in the form of the definition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3418615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Polynom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b="1" dirty="0"/>
              <a:t>a.</a:t>
            </a:r>
          </a:p>
        </p:txBody>
      </p:sp>
      <p:sp>
        <p:nvSpPr>
          <p:cNvPr id="5" name="Rectangle 4"/>
          <p:cNvSpPr/>
          <p:nvPr/>
        </p:nvSpPr>
        <p:spPr>
          <a:xfrm>
            <a:off x="4419600" y="2718137"/>
            <a:ext cx="4495800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= 4 throughout the equation.</a:t>
            </a:r>
          </a:p>
          <a:p>
            <a:endParaRPr lang="en-US" sz="23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Simplify both sides.</a:t>
            </a:r>
          </a:p>
          <a:p>
            <a:endParaRPr lang="en-US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This is a true statement, so 4 is a solution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12014"/>
              </p:ext>
            </p:extLst>
          </p:nvPr>
        </p:nvGraphicFramePr>
        <p:xfrm>
          <a:off x="1604963" y="1875473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3" imgW="2501640" imgH="380880" progId="Equation.DSMT4">
                  <p:embed/>
                </p:oleObj>
              </mc:Choice>
              <mc:Fallback>
                <p:oleObj name="Equation" r:id="rId3" imgW="25016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875473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49888"/>
              </p:ext>
            </p:extLst>
          </p:nvPr>
        </p:nvGraphicFramePr>
        <p:xfrm>
          <a:off x="1066800" y="2329448"/>
          <a:ext cx="328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5" imgW="3288960" imgH="799920" progId="Equation.DSMT4">
                  <p:embed/>
                </p:oleObj>
              </mc:Choice>
              <mc:Fallback>
                <p:oleObj name="Equation" r:id="rId5" imgW="32889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29448"/>
                        <a:ext cx="3289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06563" y="3124200"/>
          <a:ext cx="240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7" imgW="2400120" imgH="787320" progId="Equation.DSMT4">
                  <p:embed/>
                </p:oleObj>
              </mc:Choice>
              <mc:Fallback>
                <p:oleObj name="Equation" r:id="rId7" imgW="240012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124200"/>
                        <a:ext cx="240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24100" y="41275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9" imgW="1155600" imgH="291960" progId="Equation.DSMT4">
                  <p:embed/>
                </p:oleObj>
              </mc:Choice>
              <mc:Fallback>
                <p:oleObj name="Equation" r:id="rId9" imgW="1155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1275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Polynom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0" y="1492726"/>
                <a:ext cx="429768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Substitu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=1+2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n the equation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Expand both sides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Simplify, using the fact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This is a true statement, so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1+2</m:t>
                    </m:r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a solution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2726"/>
                <a:ext cx="4297680" cy="3170099"/>
              </a:xfrm>
              <a:prstGeom prst="rect">
                <a:avLst/>
              </a:prstGeom>
              <a:blipFill rotWithShape="0">
                <a:blip r:embed="rId3"/>
                <a:stretch>
                  <a:fillRect l="-1418" b="-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64130"/>
              </p:ext>
            </p:extLst>
          </p:nvPr>
        </p:nvGraphicFramePr>
        <p:xfrm>
          <a:off x="2045970" y="1331714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4" imgW="1523880" imgH="380880" progId="Equation.DSMT4">
                  <p:embed/>
                </p:oleObj>
              </mc:Choice>
              <mc:Fallback>
                <p:oleObj name="Equation" r:id="rId4" imgW="1523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70" y="1331714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85556"/>
              </p:ext>
            </p:extLst>
          </p:nvPr>
        </p:nvGraphicFramePr>
        <p:xfrm>
          <a:off x="1422400" y="4096062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6" imgW="2273040" imgH="291960" progId="Equation.DSMT4">
                  <p:embed/>
                </p:oleObj>
              </mc:Choice>
              <mc:Fallback>
                <p:oleObj name="Equation" r:id="rId6" imgW="227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096062"/>
                        <a:ext cx="227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2846"/>
              </p:ext>
            </p:extLst>
          </p:nvPr>
        </p:nvGraphicFramePr>
        <p:xfrm>
          <a:off x="1245870" y="1764268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8" imgW="3124080" imgH="812520" progId="Equation.DSMT4">
                  <p:embed/>
                </p:oleObj>
              </mc:Choice>
              <mc:Fallback>
                <p:oleObj name="Equation" r:id="rId8" imgW="3124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70" y="1764268"/>
                        <a:ext cx="3124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03250"/>
              </p:ext>
            </p:extLst>
          </p:nvPr>
        </p:nvGraphicFramePr>
        <p:xfrm>
          <a:off x="920750" y="2428864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10" imgW="3035160" imgH="787320" progId="Equation.DSMT4">
                  <p:embed/>
                </p:oleObj>
              </mc:Choice>
              <mc:Fallback>
                <p:oleObj name="Equation" r:id="rId10" imgW="3035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428864"/>
                        <a:ext cx="303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12218"/>
              </p:ext>
            </p:extLst>
          </p:nvPr>
        </p:nvGraphicFramePr>
        <p:xfrm>
          <a:off x="1162050" y="3091804"/>
          <a:ext cx="279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12" imgW="2793960" imgH="787320" progId="Equation.DSMT4">
                  <p:embed/>
                </p:oleObj>
              </mc:Choice>
              <mc:Fallback>
                <p:oleObj name="Equation" r:id="rId12" imgW="2793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091804"/>
                        <a:ext cx="279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Polynom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.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9000" y="1382404"/>
            <a:ext cx="521208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Substitute 0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n the equation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After simplifying, we arrive at a true statement. Thus, 0 is a solution to the polynomial equation.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0638" y="1192213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192213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39850"/>
              </p:ext>
            </p:extLst>
          </p:nvPr>
        </p:nvGraphicFramePr>
        <p:xfrm>
          <a:off x="1303338" y="2055813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5" imgW="1701720" imgH="965160" progId="Equation.DSMT4">
                  <p:embed/>
                </p:oleObj>
              </mc:Choice>
              <mc:Fallback>
                <p:oleObj name="Equation" r:id="rId5" imgW="17017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055813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89100" y="32131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131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ng Factored Polynomi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902059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IN" b="1" dirty="0">
                    <a:solidFill>
                      <a:srgbClr val="000000"/>
                    </a:solidFill>
                  </a:rPr>
                  <a:t>Behavior of Polynomials as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endParaRPr lang="en-IN" b="1" dirty="0">
                  <a:solidFill>
                    <a:srgbClr val="000000"/>
                  </a:solidFill>
                </a:endParaRPr>
              </a:p>
              <a:p>
                <a:r>
                  <a:rPr lang="en-IN" dirty="0">
                    <a:solidFill>
                      <a:srgbClr val="000000"/>
                    </a:solidFill>
                  </a:rPr>
                  <a:t>Given a polynomial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>
                    <a:solidFill>
                      <a:srgbClr val="000000"/>
                    </a:solidFill>
                  </a:rPr>
                  <a:t> with degree </a:t>
                </a:r>
                <a:r>
                  <a:rPr lang="en-IN" i="1" dirty="0">
                    <a:solidFill>
                      <a:srgbClr val="000000"/>
                    </a:solidFill>
                  </a:rPr>
                  <a:t>n, </a:t>
                </a:r>
                <a:r>
                  <a:rPr lang="en-IN" dirty="0">
                    <a:solidFill>
                      <a:srgbClr val="000000"/>
                    </a:solidFill>
                  </a:rPr>
                  <a:t>the </a:t>
                </a:r>
                <a:r>
                  <a:rPr lang="en-IN" dirty="0" err="1">
                    <a:solidFill>
                      <a:srgbClr val="000000"/>
                    </a:solidFill>
                  </a:rPr>
                  <a:t>behavior</a:t>
                </a:r>
                <a:r>
                  <a:rPr lang="en-IN" dirty="0">
                    <a:solidFill>
                      <a:srgbClr val="000000"/>
                    </a:solidFill>
                  </a:rPr>
                  <a:t> of 𝑝(𝑥) a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⟶±∞</m:t>
                    </m:r>
                  </m:oMath>
                </a14:m>
                <a:r>
                  <a:rPr lang="en-IN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can be determined from the leading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IN" dirty="0">
                    <a:solidFill>
                      <a:srgbClr val="000000"/>
                    </a:solidFill>
                  </a:rPr>
                  <a:t> using the following table.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902059"/>
              </a:xfrm>
              <a:blipFill>
                <a:blip r:embed="rId2"/>
                <a:stretch>
                  <a:fillRect l="-1328" t="-2208" b="-7256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419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</TotalTime>
  <Words>1660</Words>
  <Application>Microsoft Office PowerPoint</Application>
  <PresentationFormat>On-screen Show (4:3)</PresentationFormat>
  <Paragraphs>18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ourier New</vt:lpstr>
      <vt:lpstr>Cambria Math</vt:lpstr>
      <vt:lpstr>Office Theme</vt:lpstr>
      <vt:lpstr>1_Office Theme</vt:lpstr>
      <vt:lpstr>MathType 6.0 Equation</vt:lpstr>
      <vt:lpstr>Equation</vt:lpstr>
      <vt:lpstr>Section 3.7</vt:lpstr>
      <vt:lpstr>Zeros of Polynomials and Solutions of Polynomial Equations </vt:lpstr>
      <vt:lpstr>Zeros of Polynomials and Solutions of Polynomial Equations </vt:lpstr>
      <vt:lpstr>Example 1: Solutions of Polynomial Equations</vt:lpstr>
      <vt:lpstr>Note:</vt:lpstr>
      <vt:lpstr>Example 1: Solutions of Polynomial Equations (cont.)</vt:lpstr>
      <vt:lpstr>Example 1: Solutions of Polynomial Equations (cont.)</vt:lpstr>
      <vt:lpstr>Example 1: Solutions of Polynomial Equations (cont.)</vt:lpstr>
      <vt:lpstr>Graphing Factored Polynomials</vt:lpstr>
      <vt:lpstr>Graphing Factored Polynomials</vt:lpstr>
      <vt:lpstr>Graphing Factored Polynomials</vt:lpstr>
      <vt:lpstr>Example 2: Graphing Polynomial Functions</vt:lpstr>
      <vt:lpstr>Note:</vt:lpstr>
      <vt:lpstr>Example 2: Graphing Polynomial Functions (cont.)</vt:lpstr>
      <vt:lpstr>Example 2: Graphing Polynomial Functions (cont.)</vt:lpstr>
      <vt:lpstr>Example 2: Graphing Polynomial Functions (cont.)</vt:lpstr>
      <vt:lpstr>Example 2: Graphing Polynomial Functions (cont.)</vt:lpstr>
      <vt:lpstr>Example 2: Graphing Polynomial Functions (cont.)</vt:lpstr>
      <vt:lpstr>Example 2: Graphing Polynomial Functions (cont.)</vt:lpstr>
      <vt:lpstr>Example 2: Graphing Polynomial Functions (cont.)</vt:lpstr>
      <vt:lpstr>Example 2: Graphing Polynomial Functions (cont.)</vt:lpstr>
      <vt:lpstr>Solving Polynomial Inequalities </vt:lpstr>
      <vt:lpstr>Example 3: Solving Polynomial Inequalities Using a Graph</vt:lpstr>
      <vt:lpstr>Example 3: Solving Polynomial Inequalities Using a Graph (cont.)</vt:lpstr>
      <vt:lpstr>Solving Polynomial Inequalities </vt:lpstr>
      <vt:lpstr>Solving Polynomial Inequalities </vt:lpstr>
      <vt:lpstr>Solving Polynomial Inequalities </vt:lpstr>
      <vt:lpstr>Example 4: Solving Polynomial Inequalities:  Sign-Test Method</vt:lpstr>
      <vt:lpstr>Note:</vt:lpstr>
      <vt:lpstr>Example 4: Solving Polynomial Inequalities:  Sign-Test Method (cont.)</vt:lpstr>
      <vt:lpstr>Example 4: Solving Polynomial Inequalities:  Sign-Test Method (cont.)</vt:lpstr>
      <vt:lpstr>Example 4: Solving Polynomial Inequalities:  Sign-Test Metho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108</cp:revision>
  <dcterms:created xsi:type="dcterms:W3CDTF">2013-04-26T14:43:13Z</dcterms:created>
  <dcterms:modified xsi:type="dcterms:W3CDTF">2021-12-02T15:23:59Z</dcterms:modified>
</cp:coreProperties>
</file>